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61" r:id="rId4"/>
    <p:sldId id="259" r:id="rId5"/>
    <p:sldId id="260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6" r:id="rId18"/>
    <p:sldId id="277" r:id="rId19"/>
    <p:sldId id="273" r:id="rId20"/>
    <p:sldId id="274" r:id="rId21"/>
    <p:sldId id="275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91" r:id="rId34"/>
    <p:sldId id="289" r:id="rId35"/>
    <p:sldId id="290" r:id="rId36"/>
    <p:sldId id="292" r:id="rId37"/>
    <p:sldId id="293" r:id="rId38"/>
    <p:sldId id="294" r:id="rId39"/>
    <p:sldId id="295" r:id="rId40"/>
    <p:sldId id="296" r:id="rId41"/>
    <p:sldId id="299" r:id="rId42"/>
    <p:sldId id="298" r:id="rId43"/>
    <p:sldId id="297" r:id="rId4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700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>
                <a:solidFill>
                  <a:prstClr val="black"/>
                </a:solidFill>
              </a:rPr>
              <a:pPr/>
              <a:t>3/11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4468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>
                <a:solidFill>
                  <a:prstClr val="black"/>
                </a:solidFill>
              </a:rPr>
              <a:pPr/>
              <a:t>3/11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3027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>
                <a:solidFill>
                  <a:prstClr val="black"/>
                </a:solidFill>
              </a:rPr>
              <a:pPr/>
              <a:t>3/11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36774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>
                <a:solidFill>
                  <a:prstClr val="black"/>
                </a:solidFill>
              </a:rPr>
              <a:pPr/>
              <a:t>3/11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defTabSz="457200"/>
            <a:r>
              <a:rPr lang="en-US" sz="8000" dirty="0">
                <a:solidFill>
                  <a:prstClr val="black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 defTabSz="457200"/>
            <a:r>
              <a:rPr lang="en-US" sz="8000" dirty="0">
                <a:solidFill>
                  <a:prstClr val="black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948234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>
                <a:solidFill>
                  <a:prstClr val="black"/>
                </a:solidFill>
              </a:rPr>
              <a:pPr/>
              <a:t>3/11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3125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>
                <a:solidFill>
                  <a:prstClr val="black"/>
                </a:solidFill>
              </a:rPr>
              <a:pPr/>
              <a:t>3/11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4782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толбец с тремя рисун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>
                <a:solidFill>
                  <a:prstClr val="black"/>
                </a:solidFill>
              </a:rPr>
              <a:pPr/>
              <a:t>3/11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4271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>
                <a:solidFill>
                  <a:prstClr val="black"/>
                </a:solidFill>
              </a:rPr>
              <a:pPr/>
              <a:t>3/11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82143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>
                <a:solidFill>
                  <a:prstClr val="black"/>
                </a:solidFill>
              </a:rPr>
              <a:pPr/>
              <a:t>3/11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45763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>
                <a:solidFill>
                  <a:prstClr val="black"/>
                </a:solidFill>
              </a:rPr>
              <a:pPr/>
              <a:t>3/11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0456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>
                <a:solidFill>
                  <a:prstClr val="black"/>
                </a:solidFill>
              </a:rPr>
              <a:pPr/>
              <a:t>3/11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114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>
                <a:solidFill>
                  <a:prstClr val="black"/>
                </a:solidFill>
              </a:rPr>
              <a:pPr/>
              <a:t>3/11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87894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>
                <a:solidFill>
                  <a:prstClr val="black"/>
                </a:solidFill>
              </a:rPr>
              <a:pPr/>
              <a:t>3/11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793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>
                <a:solidFill>
                  <a:prstClr val="black"/>
                </a:solidFill>
              </a:rPr>
              <a:pPr/>
              <a:t>3/11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2504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>
                <a:solidFill>
                  <a:prstClr val="black"/>
                </a:solidFill>
              </a:rPr>
              <a:pPr/>
              <a:t>3/11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8107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>
                <a:solidFill>
                  <a:prstClr val="black"/>
                </a:solidFill>
              </a:rPr>
              <a:pPr/>
              <a:t>3/11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4052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>
                <a:solidFill>
                  <a:prstClr val="black"/>
                </a:solidFill>
              </a:rPr>
              <a:pPr/>
              <a:t>3/11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8761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 defTabSz="457200"/>
            <a:fld id="{48A87A34-81AB-432B-8DAE-1953F412C126}" type="datetimeFigureOut">
              <a:rPr lang="en-US" dirty="0">
                <a:solidFill>
                  <a:prstClr val="black"/>
                </a:solidFill>
              </a:rPr>
              <a:pPr defTabSz="457200"/>
              <a:t>3/11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 defTabSz="457200"/>
            <a:fld id="{6D22F896-40B5-4ADD-8801-0D06FADFA095}" type="slidenum">
              <a:rPr lang="en-US" dirty="0">
                <a:solidFill>
                  <a:prstClr val="black"/>
                </a:solidFill>
              </a:rPr>
              <a:pPr defTabSz="457200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915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236371" y="172565"/>
            <a:ext cx="9543245" cy="1530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ru-RU" sz="1100" b="1" cap="small" spc="1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едеральное государственное бюджетное образовательное учреждение высшего образования</a:t>
            </a:r>
            <a:endParaRPr lang="ru-RU" sz="1100" b="1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</a:pPr>
            <a:r>
              <a:rPr lang="ru-RU" sz="1100" b="1" cap="small" spc="1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Московский государственный технический университет </a:t>
            </a:r>
            <a:r>
              <a:rPr lang="ru-RU" sz="1100" b="1" spc="1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м</a:t>
            </a:r>
            <a:r>
              <a:rPr lang="ru-RU" sz="1100" b="1" cap="small" spc="1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Н.Э. Баумана</a:t>
            </a:r>
            <a:endParaRPr lang="ru-RU" sz="1100" b="1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</a:pPr>
            <a:r>
              <a:rPr lang="ru-RU" sz="1100" b="1" cap="small" spc="1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национальный исследовательский университет)»</a:t>
            </a:r>
            <a:endParaRPr lang="ru-RU" sz="1100" b="1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Bef>
                <a:spcPts val="300"/>
              </a:spcBef>
            </a:pPr>
            <a:r>
              <a:rPr lang="ru-RU" sz="1100" b="1" cap="small" spc="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ытищинский филиал</a:t>
            </a:r>
            <a:endParaRPr lang="ru-RU" sz="1100" b="1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Bef>
                <a:spcPts val="300"/>
              </a:spcBef>
            </a:pPr>
            <a:r>
              <a:rPr lang="ru-RU" sz="1100" b="1" cap="small" spc="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ФЕДРА </a:t>
            </a:r>
            <a:r>
              <a:rPr lang="ru-RU" sz="1100" b="1" cap="small" spc="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ФОРМАЦИОННО-ИЗМЕРИТЕЛЬНЫЕ СИСТЕМЫ</a:t>
            </a:r>
            <a:endParaRPr lang="ru-RU" sz="1100" b="1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Bef>
                <a:spcPts val="300"/>
              </a:spcBef>
            </a:pPr>
            <a:r>
              <a:rPr lang="ru-RU" sz="1100" b="1" cap="small" spc="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endParaRPr lang="ru-RU" sz="1100" b="1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Bef>
                <a:spcPts val="300"/>
              </a:spcBef>
            </a:pPr>
            <a:r>
              <a:rPr lang="ru-RU" sz="1100" b="1" cap="small" spc="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b="1" cap="small" spc="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ЕХНОЛОГИИ </a:t>
            </a:r>
            <a:r>
              <a:rPr lang="ru-RU" sz="1100" b="1" cap="small" spc="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БОРОСТРОЕНИЯ</a:t>
            </a:r>
            <a:endParaRPr lang="ru-RU" sz="3200" b="1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43941" y="2243269"/>
            <a:ext cx="10315979" cy="4417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>
              <a:lnSpc>
                <a:spcPct val="107000"/>
              </a:lnSpc>
              <a:spcAft>
                <a:spcPts val="800"/>
              </a:spcAft>
            </a:pPr>
            <a:r>
              <a:rPr lang="ru-RU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СНОВЫ ИЗМЕРИТЕЛЬНОЙ ТЕХНИКИ</a:t>
            </a:r>
          </a:p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ЕКЦИЯ </a:t>
            </a:r>
            <a:r>
              <a:rPr 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ru-RU" sz="24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ТАНДАРТНАЯ ОБРАБОТКА РЕЗУЛЬТАТОВ ПРЯМЫХ </a:t>
            </a:r>
            <a:r>
              <a:rPr 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НОГОКРАТНЫХ </a:t>
            </a:r>
            <a:r>
              <a:rPr lang="ru-RU" sz="24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ЗМЕРЕНИЙ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57200">
              <a:lnSpc>
                <a:spcPct val="107000"/>
              </a:lnSpc>
              <a:spcAft>
                <a:spcPts val="800"/>
              </a:spcAft>
            </a:pPr>
            <a:r>
              <a:rPr lang="ru-RU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тарший преподаватель </a:t>
            </a:r>
            <a:endParaRPr lang="ru-RU" sz="2400" b="1" dirty="0" smtClean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57200">
              <a:lnSpc>
                <a:spcPct val="107000"/>
              </a:lnSpc>
              <a:spcAft>
                <a:spcPts val="800"/>
              </a:spcAft>
            </a:pPr>
            <a:r>
              <a:rPr lang="ru-RU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Чернобровина </a:t>
            </a:r>
            <a:r>
              <a:rPr lang="ru-RU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льга </a:t>
            </a:r>
            <a:r>
              <a:rPr lang="ru-RU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нстантиновна</a:t>
            </a:r>
            <a:endParaRPr lang="ru-RU" sz="2400" b="1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57200">
              <a:lnSpc>
                <a:spcPct val="107000"/>
              </a:lnSpc>
              <a:spcAft>
                <a:spcPts val="800"/>
              </a:spcAft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57200">
              <a:lnSpc>
                <a:spcPct val="107000"/>
              </a:lnSpc>
              <a:spcAft>
                <a:spcPts val="800"/>
              </a:spcAft>
            </a:pPr>
            <a:r>
              <a:rPr lang="ru-RU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</a:p>
          <a:p>
            <a:pPr algn="ctr" defTabSz="457200">
              <a:lnSpc>
                <a:spcPct val="107000"/>
              </a:lnSpc>
              <a:spcAft>
                <a:spcPts val="800"/>
              </a:spcAft>
            </a:pPr>
            <a:r>
              <a:rPr lang="ru-RU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ытищи</a:t>
            </a:r>
          </a:p>
          <a:p>
            <a:pPr algn="ctr" defTabSz="457200">
              <a:lnSpc>
                <a:spcPct val="107000"/>
              </a:lnSpc>
              <a:spcAft>
                <a:spcPts val="800"/>
              </a:spcAft>
            </a:pP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13166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6074" y="276361"/>
            <a:ext cx="8680360" cy="6284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2386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1228" y="142284"/>
            <a:ext cx="7508627" cy="6715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8168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74934" y="467810"/>
            <a:ext cx="11715296" cy="581697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rgbClr val="424242"/>
                </a:solidFill>
                <a:effectLst/>
                <a:latin typeface="Verdana" panose="020B0604030504040204" pitchFamily="34" charset="0"/>
              </a:rPr>
              <a:t>    </a:t>
            </a:r>
            <a:r>
              <a:rPr kumimoji="0" lang="ru-RU" altLang="ru-RU" sz="2000" i="0" u="none" strike="noStrike" cap="none" normalizeH="0" baseline="0" dirty="0" smtClean="0">
                <a:ln>
                  <a:noFill/>
                </a:ln>
                <a:solidFill>
                  <a:srgbClr val="424242"/>
                </a:solidFill>
                <a:effectLst/>
                <a:latin typeface="Verdana" panose="020B0604030504040204" pitchFamily="34" charset="0"/>
              </a:rPr>
              <a:t>При статистической обработке группы результатов наблюдений и при отсутствии грубых ошибок измерения следует выполнить следующие операции:</a:t>
            </a:r>
          </a:p>
          <a:p>
            <a:pPr marL="0" marR="0" lvl="0" indent="0" algn="just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rgbClr val="424242"/>
              </a:solidFill>
              <a:effectLst/>
              <a:latin typeface="Verdana" panose="020B0604030504040204" pitchFamily="34" charset="0"/>
            </a:endParaRPr>
          </a:p>
          <a:p>
            <a:pPr marL="457200" marR="0" lvl="0" indent="-457200" algn="just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</a:pPr>
            <a:r>
              <a:rPr kumimoji="0" lang="ru-RU" altLang="ru-RU" sz="2200" b="1" i="1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Verdana" panose="020B0604030504040204" pitchFamily="34" charset="0"/>
              </a:rPr>
              <a:t>Исключить известные систематические погрешности из результатов наблюдений;</a:t>
            </a:r>
            <a:endParaRPr kumimoji="0" lang="ru-RU" altLang="ru-RU" sz="2200" b="1" i="1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2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Verdana" panose="020B0604030504040204" pitchFamily="34" charset="0"/>
              </a:rPr>
              <a:t>2. Вычислить среднее арифметическое исправленных результатов наблюдений, принимаемое за результат измерения;</a:t>
            </a:r>
            <a:endParaRPr kumimoji="0" lang="ru-RU" altLang="ru-RU" sz="2200" b="1" i="1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200" b="1" i="1" u="none" strike="noStrike" cap="none" normalizeH="0" baseline="0" dirty="0" smtClean="0">
                <a:ln>
                  <a:noFill/>
                </a:ln>
                <a:solidFill>
                  <a:srgbClr val="424242"/>
                </a:solidFill>
                <a:effectLst/>
                <a:latin typeface="Verdana" panose="020B0604030504040204" pitchFamily="34" charset="0"/>
              </a:rPr>
              <a:t>3. Вычислить оценку СКО результата наблюдения и измерения;</a:t>
            </a:r>
            <a:endParaRPr kumimoji="0" lang="ru-RU" altLang="ru-RU" sz="22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200" b="1" i="1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Verdana" panose="020B0604030504040204" pitchFamily="34" charset="0"/>
              </a:rPr>
              <a:t>4. Проверить гипотезу о том, что результаты наблюдений принадлежат нормальному распределению;</a:t>
            </a:r>
            <a:endParaRPr kumimoji="0" lang="ru-RU" altLang="ru-RU" sz="2200" b="1" i="1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200" b="1" i="1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Verdana" panose="020B0604030504040204" pitchFamily="34" charset="0"/>
              </a:rPr>
              <a:t>5. Вычислить доверительные границы случайной погрешности</a:t>
            </a:r>
            <a:r>
              <a:rPr kumimoji="0" lang="ru-RU" altLang="ru-RU" sz="2200" b="1" i="1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Verdana" panose="020B0604030504040204" pitchFamily="34" charset="0"/>
              </a:rPr>
              <a:t> </a:t>
            </a:r>
            <a:r>
              <a:rPr kumimoji="0" lang="ru-RU" altLang="ru-RU" sz="2200" b="1" i="1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Verdana" panose="020B0604030504040204" pitchFamily="34" charset="0"/>
              </a:rPr>
              <a:t>(случайной составляющей погрешности) результата измерения;</a:t>
            </a:r>
            <a:endParaRPr kumimoji="0" lang="ru-RU" altLang="ru-RU" sz="2200" b="1" i="1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2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Verdana" panose="020B0604030504040204" pitchFamily="34" charset="0"/>
              </a:rPr>
              <a:t>6. Вычислить доверительные границы не исключенной систематической погрешности (НСП), а также не исключенных остатков систематической погрешности и результата измерения;</a:t>
            </a:r>
            <a:endParaRPr kumimoji="0" lang="ru-RU" altLang="ru-RU" sz="2200" b="1" i="1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200" b="1" i="1" u="none" strike="noStrike" cap="none" normalizeH="0" baseline="0" dirty="0" smtClean="0">
                <a:ln>
                  <a:noFill/>
                </a:ln>
                <a:solidFill>
                  <a:srgbClr val="424242"/>
                </a:solidFill>
                <a:effectLst/>
                <a:latin typeface="Verdana" panose="020B0604030504040204" pitchFamily="34" charset="0"/>
              </a:rPr>
              <a:t>7. Вычислить доверительные границы погрешности результата измерения.</a:t>
            </a:r>
            <a:endParaRPr kumimoji="0" lang="ru-RU" altLang="ru-RU" sz="22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2730557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44699" y="0"/>
            <a:ext cx="11681138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 smtClean="0">
                <a:solidFill>
                  <a:srgbClr val="424242"/>
                </a:solidFill>
                <a:latin typeface="Verdana" panose="020B0604030504040204" pitchFamily="34" charset="0"/>
              </a:rPr>
              <a:t>               Следует </a:t>
            </a:r>
            <a:r>
              <a:rPr lang="ru-RU" altLang="ru-RU" sz="2400" dirty="0">
                <a:solidFill>
                  <a:srgbClr val="424242"/>
                </a:solidFill>
                <a:latin typeface="Verdana" panose="020B0604030504040204" pitchFamily="34" charset="0"/>
              </a:rPr>
              <a:t>принять следующие предпосылки</a:t>
            </a:r>
            <a:r>
              <a:rPr lang="ru-RU" altLang="ru-RU" sz="2400" dirty="0" smtClean="0">
                <a:solidFill>
                  <a:srgbClr val="424242"/>
                </a:solidFill>
                <a:latin typeface="Verdana" panose="020B0604030504040204" pitchFamily="34" charset="0"/>
              </a:rPr>
              <a:t>: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2400" dirty="0">
              <a:solidFill>
                <a:prstClr val="black"/>
              </a:solidFill>
            </a:endParaRPr>
          </a:p>
          <a:p>
            <a:pPr marL="457200" lvl="0" indent="-457200" algn="just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ru-RU" altLang="ru-RU" sz="2400" i="1" dirty="0" smtClean="0">
                <a:solidFill>
                  <a:srgbClr val="002060"/>
                </a:solidFill>
                <a:latin typeface="Verdana" panose="020B0604030504040204" pitchFamily="34" charset="0"/>
              </a:rPr>
              <a:t>Проверку </a:t>
            </a:r>
            <a:r>
              <a:rPr lang="ru-RU" altLang="ru-RU" sz="2400" i="1" dirty="0">
                <a:solidFill>
                  <a:srgbClr val="002060"/>
                </a:solidFill>
                <a:latin typeface="Verdana" panose="020B0604030504040204" pitchFamily="34" charset="0"/>
              </a:rPr>
              <a:t>гипотезы о том, что результаты наблюдений </a:t>
            </a:r>
            <a:r>
              <a:rPr lang="ru-RU" altLang="ru-RU" sz="2400" i="1" dirty="0" smtClean="0">
                <a:solidFill>
                  <a:srgbClr val="002060"/>
                </a:solidFill>
                <a:latin typeface="Verdana" panose="020B0604030504040204" pitchFamily="34" charset="0"/>
              </a:rPr>
              <a:t>принадлежат </a:t>
            </a:r>
            <a:r>
              <a:rPr lang="ru-RU" altLang="ru-RU" sz="2400" i="1" dirty="0">
                <a:solidFill>
                  <a:srgbClr val="002060"/>
                </a:solidFill>
                <a:latin typeface="Verdana" panose="020B0604030504040204" pitchFamily="34" charset="0"/>
              </a:rPr>
              <a:t>нормальному распределению, следует проводить с уровнем </a:t>
            </a:r>
            <a:r>
              <a:rPr lang="ru-RU" altLang="ru-RU" sz="2400" i="1" dirty="0" smtClean="0">
                <a:solidFill>
                  <a:srgbClr val="002060"/>
                </a:solidFill>
                <a:latin typeface="Verdana" panose="020B0604030504040204" pitchFamily="34" charset="0"/>
              </a:rPr>
              <a:t>значимости </a:t>
            </a:r>
            <a:r>
              <a:rPr lang="ru-RU" altLang="ru-RU" sz="2400" i="1" dirty="0">
                <a:solidFill>
                  <a:srgbClr val="002060"/>
                </a:solidFill>
                <a:latin typeface="Verdana" panose="020B0604030504040204" pitchFamily="34" charset="0"/>
              </a:rPr>
              <a:t>от 10 до 2%. </a:t>
            </a:r>
            <a:r>
              <a:rPr lang="ru-RU" altLang="ru-RU" sz="2400" i="1" dirty="0" smtClean="0">
                <a:solidFill>
                  <a:srgbClr val="002060"/>
                </a:solidFill>
                <a:latin typeface="Verdana" panose="020B0604030504040204" pitchFamily="34" charset="0"/>
              </a:rPr>
              <a:t>Конкретные </a:t>
            </a:r>
            <a:r>
              <a:rPr lang="ru-RU" altLang="ru-RU" sz="2400" i="1" dirty="0">
                <a:solidFill>
                  <a:srgbClr val="002060"/>
                </a:solidFill>
                <a:latin typeface="Verdana" panose="020B0604030504040204" pitchFamily="34" charset="0"/>
              </a:rPr>
              <a:t>значения уровней значимости должны быть </a:t>
            </a:r>
            <a:r>
              <a:rPr lang="ru-RU" altLang="ru-RU" sz="2400" i="1" dirty="0" smtClean="0">
                <a:solidFill>
                  <a:srgbClr val="002060"/>
                </a:solidFill>
                <a:latin typeface="Verdana" panose="020B0604030504040204" pitchFamily="34" charset="0"/>
              </a:rPr>
              <a:t>указаны </a:t>
            </a:r>
            <a:r>
              <a:rPr lang="ru-RU" altLang="ru-RU" sz="2400" i="1" dirty="0">
                <a:solidFill>
                  <a:srgbClr val="002060"/>
                </a:solidFill>
                <a:latin typeface="Verdana" panose="020B0604030504040204" pitchFamily="34" charset="0"/>
              </a:rPr>
              <a:t>в конкретной методике выполнения измерений</a:t>
            </a:r>
            <a:r>
              <a:rPr lang="ru-RU" altLang="ru-RU" sz="2400" i="1" dirty="0" smtClean="0">
                <a:solidFill>
                  <a:srgbClr val="002060"/>
                </a:solidFill>
                <a:latin typeface="Verdana" panose="020B0604030504040204" pitchFamily="34" charset="0"/>
              </a:rPr>
              <a:t>.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2400" dirty="0">
              <a:solidFill>
                <a:prstClr val="black"/>
              </a:solidFill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i="1" dirty="0" smtClean="0">
                <a:solidFill>
                  <a:srgbClr val="C00000"/>
                </a:solidFill>
                <a:latin typeface="Verdana" panose="020B0604030504040204" pitchFamily="34" charset="0"/>
              </a:rPr>
              <a:t>2. </a:t>
            </a:r>
            <a:r>
              <a:rPr lang="ru-RU" altLang="ru-RU" sz="2400" i="1" dirty="0">
                <a:solidFill>
                  <a:srgbClr val="C00000"/>
                </a:solidFill>
                <a:latin typeface="Verdana" panose="020B0604030504040204" pitchFamily="34" charset="0"/>
              </a:rPr>
              <a:t>Для определения доверительных границ погрешности результата измерения доверительную вероятность P принимают равной 0,95</a:t>
            </a:r>
            <a:r>
              <a:rPr lang="ru-RU" altLang="ru-RU" sz="2400" i="1" dirty="0" smtClean="0">
                <a:solidFill>
                  <a:srgbClr val="C00000"/>
                </a:solidFill>
                <a:latin typeface="Verdana" panose="020B0604030504040204" pitchFamily="34" charset="0"/>
              </a:rPr>
              <a:t>.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2400" i="1" dirty="0">
              <a:solidFill>
                <a:srgbClr val="C00000"/>
              </a:solidFill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i="1" dirty="0" smtClean="0">
                <a:latin typeface="Verdana" panose="020B0604030504040204" pitchFamily="34" charset="0"/>
              </a:rPr>
              <a:t>3. </a:t>
            </a:r>
            <a:r>
              <a:rPr lang="ru-RU" altLang="ru-RU" sz="2400" i="1" dirty="0">
                <a:latin typeface="Verdana" panose="020B0604030504040204" pitchFamily="34" charset="0"/>
              </a:rPr>
              <a:t>В тех случаях, когда измерение нельзя повторить, помимо границ, соответствующих доверительной вероятности P = 0,95, </a:t>
            </a:r>
            <a:r>
              <a:rPr lang="ru-RU" altLang="ru-RU" sz="2400" i="1" dirty="0" smtClean="0">
                <a:latin typeface="Verdana" panose="020B0604030504040204" pitchFamily="34" charset="0"/>
              </a:rPr>
              <a:t>допускается </a:t>
            </a:r>
            <a:r>
              <a:rPr lang="ru-RU" altLang="ru-RU" sz="2400" i="1" dirty="0">
                <a:latin typeface="Verdana" panose="020B0604030504040204" pitchFamily="34" charset="0"/>
              </a:rPr>
              <a:t>указывать границы для доверительной вероятности P = 0,99</a:t>
            </a:r>
            <a:r>
              <a:rPr lang="ru-RU" altLang="ru-RU" sz="2400" i="1" dirty="0" smtClean="0">
                <a:latin typeface="Verdana" panose="020B0604030504040204" pitchFamily="34" charset="0"/>
              </a:rPr>
              <a:t>.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2400" dirty="0">
              <a:solidFill>
                <a:prstClr val="black"/>
              </a:solidFill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i="1" dirty="0" smtClean="0">
                <a:solidFill>
                  <a:srgbClr val="C00000"/>
                </a:solidFill>
                <a:latin typeface="Verdana" panose="020B0604030504040204" pitchFamily="34" charset="0"/>
              </a:rPr>
              <a:t>4. Для </a:t>
            </a:r>
            <a:r>
              <a:rPr lang="ru-RU" altLang="ru-RU" sz="2400" i="1" dirty="0">
                <a:solidFill>
                  <a:srgbClr val="C00000"/>
                </a:solidFill>
                <a:latin typeface="Verdana" panose="020B0604030504040204" pitchFamily="34" charset="0"/>
              </a:rPr>
              <a:t>вычисления среднего арифметического ряда наблюдений; оценки СКО наблюдений; вычисление оценки </a:t>
            </a:r>
            <a:r>
              <a:rPr lang="ru-RU" altLang="ru-RU" sz="2400" i="1" dirty="0" smtClean="0">
                <a:solidFill>
                  <a:srgbClr val="C00000"/>
                </a:solidFill>
                <a:latin typeface="Verdana" panose="020B0604030504040204" pitchFamily="34" charset="0"/>
              </a:rPr>
              <a:t>СКО </a:t>
            </a:r>
            <a:r>
              <a:rPr lang="ru-RU" altLang="ru-RU" sz="2400" i="1" dirty="0">
                <a:solidFill>
                  <a:srgbClr val="C00000"/>
                </a:solidFill>
                <a:latin typeface="Verdana" panose="020B0604030504040204" pitchFamily="34" charset="0"/>
              </a:rPr>
              <a:t>результата измерения необходимо использовать типовые формулы</a:t>
            </a:r>
            <a:r>
              <a:rPr lang="ru-RU" altLang="ru-RU" sz="2400" i="1" dirty="0" smtClean="0">
                <a:solidFill>
                  <a:srgbClr val="C00000"/>
                </a:solidFill>
                <a:latin typeface="Verdana" panose="020B0604030504040204" pitchFamily="34" charset="0"/>
              </a:rPr>
              <a:t>.</a:t>
            </a:r>
            <a:endParaRPr lang="ru-RU" altLang="ru-RU" sz="2400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5582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7578" y="396660"/>
            <a:ext cx="11590986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i="0" dirty="0" smtClean="0">
                <a:solidFill>
                  <a:srgbClr val="424242"/>
                </a:solidFill>
                <a:effectLst/>
                <a:latin typeface="Verdana" panose="020B0604030504040204" pitchFamily="34" charset="0"/>
              </a:rPr>
              <a:t>Порядок выполнения работы</a:t>
            </a:r>
          </a:p>
          <a:p>
            <a:pPr algn="ctr"/>
            <a:endParaRPr lang="ru-RU" sz="2000" b="0" i="0" dirty="0" smtClean="0">
              <a:solidFill>
                <a:srgbClr val="424242"/>
              </a:solidFill>
              <a:effectLst/>
              <a:latin typeface="Verdana" panose="020B0604030504040204" pitchFamily="34" charset="0"/>
            </a:endParaRPr>
          </a:p>
          <a:p>
            <a:pPr algn="just"/>
            <a:r>
              <a:rPr lang="ru-RU" sz="2000" i="1" dirty="0" smtClean="0">
                <a:solidFill>
                  <a:srgbClr val="424242"/>
                </a:solidFill>
                <a:effectLst/>
                <a:latin typeface="Verdana" panose="020B0604030504040204" pitchFamily="34" charset="0"/>
              </a:rPr>
              <a:t>При использовании пакета </a:t>
            </a:r>
            <a:r>
              <a:rPr lang="ru-RU" sz="2000" i="1" dirty="0" err="1" smtClean="0">
                <a:solidFill>
                  <a:srgbClr val="424242"/>
                </a:solidFill>
                <a:effectLst/>
                <a:latin typeface="Verdana" panose="020B0604030504040204" pitchFamily="34" charset="0"/>
              </a:rPr>
              <a:t>LabView</a:t>
            </a:r>
            <a:r>
              <a:rPr lang="ru-RU" sz="2000" i="1" dirty="0" smtClean="0">
                <a:solidFill>
                  <a:srgbClr val="424242"/>
                </a:solidFill>
                <a:effectLst/>
                <a:latin typeface="Verdana" panose="020B0604030504040204" pitchFamily="34" charset="0"/>
              </a:rPr>
              <a:t> из таблицы заданий выписываем сопротивления и класс точности блока питания и вольтметров, вид накладываемой помехи блока питания. Запускаем программу «Metrology1». Выставляем эти значения на приборах.</a:t>
            </a:r>
          </a:p>
          <a:p>
            <a:pPr algn="just"/>
            <a:r>
              <a:rPr lang="ru-RU" sz="2000" i="1" dirty="0" smtClean="0">
                <a:solidFill>
                  <a:srgbClr val="424242"/>
                </a:solidFill>
                <a:effectLst/>
                <a:latin typeface="Verdana" panose="020B0604030504040204" pitchFamily="34" charset="0"/>
              </a:rPr>
              <a:t>1. Установите количество измерений и запустите процесс измерения.</a:t>
            </a:r>
          </a:p>
          <a:p>
            <a:pPr algn="just"/>
            <a:r>
              <a:rPr lang="ru-RU" sz="2000" i="1" dirty="0" smtClean="0">
                <a:solidFill>
                  <a:srgbClr val="424242"/>
                </a:solidFill>
                <a:effectLst/>
                <a:latin typeface="Verdana" panose="020B0604030504040204" pitchFamily="34" charset="0"/>
              </a:rPr>
              <a:t>2. Проведите измерение и обработку полученных результатов.</a:t>
            </a:r>
          </a:p>
          <a:p>
            <a:pPr algn="just"/>
            <a:r>
              <a:rPr lang="ru-RU" sz="2000" i="1" dirty="0" smtClean="0">
                <a:solidFill>
                  <a:srgbClr val="424242"/>
                </a:solidFill>
                <a:effectLst/>
                <a:latin typeface="Verdana" panose="020B0604030504040204" pitchFamily="34" charset="0"/>
              </a:rPr>
              <a:t>3. Сохраните данные измерения и обработанные данные в файл.</a:t>
            </a:r>
          </a:p>
          <a:p>
            <a:pPr algn="ctr"/>
            <a:endParaRPr lang="ru-RU" sz="2000" b="1" i="0" dirty="0" smtClean="0">
              <a:solidFill>
                <a:srgbClr val="424242"/>
              </a:solidFill>
              <a:effectLst/>
              <a:latin typeface="Verdana" panose="020B0604030504040204" pitchFamily="34" charset="0"/>
            </a:endParaRPr>
          </a:p>
          <a:p>
            <a:pPr algn="ctr"/>
            <a:r>
              <a:rPr lang="ru-RU" sz="2000" b="1" i="0" dirty="0" smtClean="0">
                <a:solidFill>
                  <a:srgbClr val="424242"/>
                </a:solidFill>
                <a:effectLst/>
                <a:latin typeface="Verdana" panose="020B0604030504040204" pitchFamily="34" charset="0"/>
              </a:rPr>
              <a:t>Содержание отчета</a:t>
            </a:r>
            <a:endParaRPr lang="ru-RU" sz="2000" b="0" i="0" dirty="0" smtClean="0">
              <a:solidFill>
                <a:srgbClr val="424242"/>
              </a:solidFill>
              <a:effectLst/>
              <a:latin typeface="Verdana" panose="020B0604030504040204" pitchFamily="34" charset="0"/>
            </a:endParaRPr>
          </a:p>
          <a:p>
            <a:r>
              <a:rPr lang="ru-RU" sz="2000" b="0" i="1" dirty="0" smtClean="0">
                <a:solidFill>
                  <a:srgbClr val="424242"/>
                </a:solidFill>
                <a:effectLst/>
                <a:latin typeface="Verdana" panose="020B0604030504040204" pitchFamily="34" charset="0"/>
              </a:rPr>
              <a:t>1. Цель работы.</a:t>
            </a:r>
          </a:p>
          <a:p>
            <a:r>
              <a:rPr lang="ru-RU" sz="2000" b="0" i="1" dirty="0" smtClean="0">
                <a:solidFill>
                  <a:srgbClr val="424242"/>
                </a:solidFill>
                <a:effectLst/>
                <a:latin typeface="Verdana" panose="020B0604030504040204" pitchFamily="34" charset="0"/>
              </a:rPr>
              <a:t>2. Схема испытательной установки.</a:t>
            </a:r>
          </a:p>
          <a:p>
            <a:r>
              <a:rPr lang="ru-RU" sz="2000" b="0" i="1" dirty="0" smtClean="0">
                <a:solidFill>
                  <a:srgbClr val="424242"/>
                </a:solidFill>
                <a:effectLst/>
                <a:latin typeface="Verdana" panose="020B0604030504040204" pitchFamily="34" charset="0"/>
              </a:rPr>
              <a:t>3. Рабочие формулы</a:t>
            </a:r>
          </a:p>
          <a:p>
            <a:r>
              <a:rPr lang="ru-RU" sz="2000" b="0" i="1" dirty="0" smtClean="0">
                <a:solidFill>
                  <a:srgbClr val="424242"/>
                </a:solidFill>
                <a:effectLst/>
                <a:latin typeface="Verdana" panose="020B0604030504040204" pitchFamily="34" charset="0"/>
              </a:rPr>
              <a:t>4. Составить таблицы, в которые необходимо включить расчеты (</a:t>
            </a:r>
            <a:r>
              <a:rPr lang="ru-RU" sz="2000" b="0" i="1" dirty="0" err="1" smtClean="0">
                <a:solidFill>
                  <a:srgbClr val="424242"/>
                </a:solidFill>
                <a:effectLst/>
                <a:latin typeface="Verdana" panose="020B0604030504040204" pitchFamily="34" charset="0"/>
              </a:rPr>
              <a:t>исключениесистематических</a:t>
            </a:r>
            <a:r>
              <a:rPr lang="ru-RU" sz="2000" b="0" i="1" dirty="0" smtClean="0">
                <a:solidFill>
                  <a:srgbClr val="424242"/>
                </a:solidFill>
                <a:effectLst/>
                <a:latin typeface="Verdana" panose="020B0604030504040204" pitchFamily="34" charset="0"/>
              </a:rPr>
              <a:t> погрешностей; проверка гипотезы о нормальности распределении ряда наблюдений; расчет и значение доверительных границ случайной погрешности; границы НСП; отношение НСП к оценке СКО ряда наблюдений; сравнение границ доверительного построенных разными методами).</a:t>
            </a:r>
          </a:p>
          <a:p>
            <a:r>
              <a:rPr lang="ru-RU" sz="2000" b="0" i="1" dirty="0" smtClean="0">
                <a:solidFill>
                  <a:srgbClr val="424242"/>
                </a:solidFill>
                <a:effectLst/>
                <a:latin typeface="Verdana" panose="020B0604030504040204" pitchFamily="34" charset="0"/>
              </a:rPr>
              <a:t>5. Результат измерений.</a:t>
            </a:r>
          </a:p>
          <a:p>
            <a:r>
              <a:rPr lang="ru-RU" sz="2000" b="0" i="1" dirty="0" smtClean="0">
                <a:solidFill>
                  <a:srgbClr val="424242"/>
                </a:solidFill>
                <a:effectLst/>
                <a:latin typeface="Verdana" panose="020B0604030504040204" pitchFamily="34" charset="0"/>
              </a:rPr>
              <a:t>6. Выводы по работе (о правомерности использования однократных измерений).</a:t>
            </a:r>
            <a:endParaRPr lang="ru-RU" sz="2000" b="0" i="1" dirty="0">
              <a:solidFill>
                <a:srgbClr val="424242"/>
              </a:solidFill>
              <a:effectLst/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2981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15154" y="782411"/>
            <a:ext cx="1126901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В измерительной практике для повышения качества измерений часто обращаются к измерениям с многократными наблюдениями, т. е. к повторению одним и тем же оператором однократных наблюдении в одинаковых условиях, с использованием одного и того же средства измерений. </a:t>
            </a:r>
          </a:p>
          <a:p>
            <a:pPr algn="just">
              <a:lnSpc>
                <a:spcPct val="150000"/>
              </a:lnSpc>
            </a:pP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ru-RU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результате соответствующей обработки полученных данных удается уменьшить влияние случай­ной составляющей погрешности на результат измерений. </a:t>
            </a:r>
          </a:p>
          <a:p>
            <a:pPr algn="just">
              <a:lnSpc>
                <a:spcPct val="150000"/>
              </a:lnSpc>
            </a:pP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ru-RU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 этом могут быть использованы различные процедуры обработки.</a:t>
            </a:r>
            <a:endParaRPr lang="ru-RU" sz="24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5786" y="5343074"/>
            <a:ext cx="6110168" cy="1057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7426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47731" y="499036"/>
            <a:ext cx="1148795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етодика</a:t>
            </a:r>
            <a:r>
              <a:rPr lang="ru-RU" sz="24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бработки ряда наблюдений </a:t>
            </a:r>
            <a:endParaRPr lang="ru-RU" sz="24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  <a:tabLst>
                <a:tab pos="1170305" algn="l"/>
              </a:tabLst>
            </a:pPr>
            <a:r>
              <a:rPr lang="ru-RU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ru-RU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бработку ряда наблюдений следует выполнять в следующей последовательности:</a:t>
            </a:r>
            <a:endParaRPr lang="ru-RU" sz="24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Clr>
                <a:srgbClr val="000000"/>
              </a:buClr>
              <a:buFont typeface="+mj-lt"/>
              <a:buAutoNum type="arabicPeriod"/>
            </a:pPr>
            <a:r>
              <a:rPr lang="ru-RU" sz="2400" u="sng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сключение известных систематических погрешностей из результатов наблюдений.</a:t>
            </a:r>
            <a:endParaRPr lang="ru-RU" sz="24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  <a:tabLst>
                <a:tab pos="1170305" algn="l"/>
              </a:tabLst>
            </a:pPr>
            <a:r>
              <a:rPr lang="ru-RU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сключение систематических погрешностей из результатов наблюдений проводится либо расчётным путём, либо по результатам поверки. После исключения систематических погрешностей все дальнейшие вычисления проводятся для исправленного ряда наблюдений.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27319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31819" y="184467"/>
            <a:ext cx="11513713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0" i="1" dirty="0" smtClean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Nirmala UI Semilight" panose="020B0402040204020203" pitchFamily="34" charset="0"/>
                <a:cs typeface="Times New Roman" panose="02020603050405020304" pitchFamily="18" charset="0"/>
              </a:rPr>
              <a:t>Устранение источников погрешностей до начала измерения. </a:t>
            </a:r>
          </a:p>
          <a:p>
            <a:pPr algn="just">
              <a:lnSpc>
                <a:spcPct val="150000"/>
              </a:lnSpc>
            </a:pPr>
            <a:r>
              <a:rPr lang="ru-RU" sz="2400" dirty="0">
                <a:solidFill>
                  <a:srgbClr val="646464"/>
                </a:solidFill>
                <a:latin typeface="Times New Roman" panose="02020603050405020304" pitchFamily="18" charset="0"/>
                <a:ea typeface="Nirmala UI Semilight" panose="020B0402040204020203" pitchFamily="34" charset="0"/>
                <a:cs typeface="Times New Roman" panose="02020603050405020304" pitchFamily="18" charset="0"/>
              </a:rPr>
              <a:t>Н</a:t>
            </a:r>
            <a:r>
              <a:rPr lang="ru-RU" sz="2400" b="0" i="0" dirty="0" smtClean="0">
                <a:solidFill>
                  <a:srgbClr val="646464"/>
                </a:solidFill>
                <a:effectLst/>
                <a:latin typeface="Times New Roman" panose="02020603050405020304" pitchFamily="18" charset="0"/>
                <a:ea typeface="Nirmala UI Semilight" panose="020B0402040204020203" pitchFamily="34" charset="0"/>
                <a:cs typeface="Times New Roman" panose="02020603050405020304" pitchFamily="18" charset="0"/>
              </a:rPr>
              <a:t>аиболее рациональный способ, так как он освобождает от необходимости устранять погрешности в процессе измерения или вычислять результат с учетом поправок. </a:t>
            </a:r>
          </a:p>
          <a:p>
            <a:pPr algn="just">
              <a:lnSpc>
                <a:spcPct val="150000"/>
              </a:lnSpc>
            </a:pPr>
            <a:r>
              <a:rPr lang="ru-RU" sz="2400" b="0" i="1" dirty="0" smtClean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Nirmala UI Semilight" panose="020B0402040204020203" pitchFamily="34" charset="0"/>
                <a:cs typeface="Times New Roman" panose="02020603050405020304" pitchFamily="18" charset="0"/>
              </a:rPr>
              <a:t>1. Устранение температурной погрешности. </a:t>
            </a:r>
            <a:r>
              <a:rPr lang="ru-RU" sz="2400" b="0" i="0" dirty="0" smtClean="0">
                <a:solidFill>
                  <a:srgbClr val="646464"/>
                </a:solidFill>
                <a:effectLst/>
                <a:latin typeface="Times New Roman" panose="02020603050405020304" pitchFamily="18" charset="0"/>
                <a:ea typeface="Nirmala UI Semilight" panose="020B0402040204020203" pitchFamily="34" charset="0"/>
                <a:cs typeface="Times New Roman" panose="02020603050405020304" pitchFamily="18" charset="0"/>
              </a:rPr>
              <a:t>Необходимо обеспечить требуемую температуру окружающей среды с допускаемыми колебаниями. Колебание температуры в заданных пределах может быть обеспечено на уровне цеха (</a:t>
            </a:r>
            <a:r>
              <a:rPr lang="ru-RU" sz="2400" b="0" i="0" dirty="0" err="1" smtClean="0">
                <a:solidFill>
                  <a:srgbClr val="646464"/>
                </a:solidFill>
                <a:effectLst/>
                <a:latin typeface="Times New Roman" panose="02020603050405020304" pitchFamily="18" charset="0"/>
                <a:ea typeface="Nirmala UI Semilight" panose="020B0402040204020203" pitchFamily="34" charset="0"/>
                <a:cs typeface="Times New Roman" panose="02020603050405020304" pitchFamily="18" charset="0"/>
              </a:rPr>
              <a:t>термоконстантные</a:t>
            </a:r>
            <a:r>
              <a:rPr lang="ru-RU" sz="2400" b="0" i="0" dirty="0" smtClean="0">
                <a:solidFill>
                  <a:srgbClr val="646464"/>
                </a:solidFill>
                <a:effectLst/>
                <a:latin typeface="Times New Roman" panose="02020603050405020304" pitchFamily="18" charset="0"/>
                <a:ea typeface="Nirmala UI Semilight" panose="020B0402040204020203" pitchFamily="34" charset="0"/>
                <a:cs typeface="Times New Roman" panose="02020603050405020304" pitchFamily="18" charset="0"/>
              </a:rPr>
              <a:t> цеха), лаборатории, средств измерений в целом или их отдельных частей. При измерении с помощью электронных измерительных устройств их рекомендуется прогревать.</a:t>
            </a:r>
          </a:p>
          <a:p>
            <a:pPr algn="just">
              <a:lnSpc>
                <a:spcPct val="150000"/>
              </a:lnSpc>
            </a:pPr>
            <a:endParaRPr lang="ru-RU" sz="2400" b="0" i="0" dirty="0">
              <a:solidFill>
                <a:srgbClr val="646464"/>
              </a:solidFill>
              <a:effectLst/>
              <a:latin typeface="Times New Roman" panose="02020603050405020304" pitchFamily="18" charset="0"/>
              <a:ea typeface="Nirmala UI Semilight" panose="020B0402040204020203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17374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05308" y="1869256"/>
            <a:ext cx="1114022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ru-RU" sz="2400" i="1" dirty="0">
                <a:solidFill>
                  <a:srgbClr val="C00000"/>
                </a:solidFill>
                <a:latin typeface="Times New Roman" panose="02020603050405020304" pitchFamily="18" charset="0"/>
                <a:ea typeface="Nirmala UI Semilight" panose="020B0402040204020203" pitchFamily="34" charset="0"/>
                <a:cs typeface="Times New Roman" panose="02020603050405020304" pitchFamily="18" charset="0"/>
              </a:rPr>
              <a:t>2. Устранение влияния внешних магнитных и электрических полей </a:t>
            </a:r>
            <a:r>
              <a:rPr lang="ru-RU" sz="2400" dirty="0">
                <a:solidFill>
                  <a:srgbClr val="646464"/>
                </a:solidFill>
                <a:latin typeface="Times New Roman" panose="02020603050405020304" pitchFamily="18" charset="0"/>
                <a:ea typeface="Nirmala UI Semilight" panose="020B0402040204020203" pitchFamily="34" charset="0"/>
                <a:cs typeface="Times New Roman" panose="02020603050405020304" pitchFamily="18" charset="0"/>
              </a:rPr>
              <a:t>на точность измерений используются различные </a:t>
            </a:r>
            <a:r>
              <a:rPr lang="ru-RU" sz="2400" dirty="0" smtClean="0">
                <a:solidFill>
                  <a:srgbClr val="646464"/>
                </a:solidFill>
                <a:latin typeface="Times New Roman" panose="02020603050405020304" pitchFamily="18" charset="0"/>
                <a:ea typeface="Nirmala UI Semilight" panose="020B0402040204020203" pitchFamily="34" charset="0"/>
                <a:cs typeface="Times New Roman" panose="02020603050405020304" pitchFamily="18" charset="0"/>
              </a:rPr>
              <a:t>магнитные экраны, экранирующие материалы – плёнки, краски, штукатурка, ткани, сетки, обои, чехлы и т.п.</a:t>
            </a:r>
            <a:endParaRPr lang="ru-RU" sz="2400" dirty="0">
              <a:solidFill>
                <a:srgbClr val="646464"/>
              </a:solidFill>
              <a:latin typeface="Times New Roman" panose="02020603050405020304" pitchFamily="18" charset="0"/>
              <a:ea typeface="Nirmala UI Semilight" panose="020B0402040204020203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13862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44699" y="445214"/>
            <a:ext cx="1129477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ru-RU" sz="24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Nirmala UI Semilight" panose="020B0402040204020203" pitchFamily="34" charset="0"/>
                <a:cs typeface="Times New Roman" panose="02020603050405020304" pitchFamily="18" charset="0"/>
              </a:rPr>
              <a:t>3. Влияние </a:t>
            </a:r>
            <a:r>
              <a:rPr lang="ru-RU" sz="2400" i="1" dirty="0">
                <a:solidFill>
                  <a:srgbClr val="C00000"/>
                </a:solidFill>
                <a:latin typeface="Times New Roman" panose="02020603050405020304" pitchFamily="18" charset="0"/>
                <a:ea typeface="Nirmala UI Semilight" panose="020B0402040204020203" pitchFamily="34" charset="0"/>
                <a:cs typeface="Times New Roman" panose="02020603050405020304" pitchFamily="18" charset="0"/>
              </a:rPr>
              <a:t>вредных вибраций </a:t>
            </a:r>
            <a:r>
              <a:rPr lang="ru-RU" sz="2400" dirty="0">
                <a:solidFill>
                  <a:srgbClr val="646464"/>
                </a:solidFill>
                <a:latin typeface="Times New Roman" panose="02020603050405020304" pitchFamily="18" charset="0"/>
                <a:ea typeface="Nirmala UI Semilight" panose="020B0402040204020203" pitchFamily="34" charset="0"/>
                <a:cs typeface="Times New Roman" panose="02020603050405020304" pitchFamily="18" charset="0"/>
              </a:rPr>
              <a:t>на точность измерений может быть устранено за счет использования различного рода </a:t>
            </a:r>
            <a:r>
              <a:rPr lang="ru-RU" sz="2400" dirty="0" smtClean="0">
                <a:solidFill>
                  <a:srgbClr val="646464"/>
                </a:solidFill>
                <a:latin typeface="Times New Roman" panose="02020603050405020304" pitchFamily="18" charset="0"/>
                <a:ea typeface="Nirmala UI Semilight" panose="020B0402040204020203" pitchFamily="34" charset="0"/>
                <a:cs typeface="Times New Roman" panose="02020603050405020304" pitchFamily="18" charset="0"/>
              </a:rPr>
              <a:t>амортизаторов, оборудования для виброизоляции и </a:t>
            </a:r>
            <a:r>
              <a:rPr lang="ru-RU" sz="2400" dirty="0" err="1" smtClean="0">
                <a:solidFill>
                  <a:srgbClr val="646464"/>
                </a:solidFill>
                <a:latin typeface="Times New Roman" panose="02020603050405020304" pitchFamily="18" charset="0"/>
                <a:ea typeface="Nirmala UI Semilight" panose="020B0402040204020203" pitchFamily="34" charset="0"/>
                <a:cs typeface="Times New Roman" panose="02020603050405020304" pitchFamily="18" charset="0"/>
              </a:rPr>
              <a:t>вибропоглощения</a:t>
            </a:r>
            <a:endParaRPr lang="ru-RU" sz="2400" dirty="0">
              <a:solidFill>
                <a:srgbClr val="646464"/>
              </a:solidFill>
              <a:latin typeface="Times New Roman" panose="02020603050405020304" pitchFamily="18" charset="0"/>
              <a:ea typeface="Nirmala UI Semilight" panose="020B0402040204020203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3083" y="3024053"/>
            <a:ext cx="4104269" cy="3713386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1480869" y="3957416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b="0" i="0" dirty="0" smtClean="0">
                <a:solidFill>
                  <a:srgbClr val="4E4E4E"/>
                </a:solidFill>
                <a:effectLst/>
                <a:latin typeface="ClearSans"/>
              </a:rPr>
              <a:t>Прецизионный стол исследовательского класса из нержавеющей стали для чистых помещений с максимальным уровнем демпфирования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235706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96214" y="555575"/>
            <a:ext cx="11256136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400" b="0" i="0" dirty="0" smtClean="0">
                <a:solidFill>
                  <a:srgbClr val="42424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pPr algn="just">
              <a:lnSpc>
                <a:spcPct val="150000"/>
              </a:lnSpc>
            </a:pPr>
            <a:r>
              <a:rPr lang="ru-RU" sz="2400" dirty="0">
                <a:solidFill>
                  <a:srgbClr val="42424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smtClean="0">
                <a:solidFill>
                  <a:srgbClr val="42424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2400" b="0" i="0" dirty="0" smtClean="0">
                <a:solidFill>
                  <a:srgbClr val="42424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Считается, что однократные измерения допустимы </a:t>
            </a:r>
            <a:r>
              <a:rPr lang="ru-RU" sz="2400" b="1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олько в порядке исключения</a:t>
            </a:r>
            <a:r>
              <a:rPr lang="ru-RU" sz="2400" b="0" i="0" dirty="0" smtClean="0">
                <a:solidFill>
                  <a:srgbClr val="42424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так как они по существу </a:t>
            </a:r>
            <a:r>
              <a:rPr lang="ru-RU" sz="2400" b="1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не позволяют судить о достоверности </a:t>
            </a:r>
            <a:r>
              <a:rPr lang="ru-RU" sz="2400" b="0" i="0" dirty="0" smtClean="0">
                <a:solidFill>
                  <a:srgbClr val="42424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змерительной информации. </a:t>
            </a:r>
          </a:p>
          <a:p>
            <a:pPr algn="just">
              <a:lnSpc>
                <a:spcPct val="150000"/>
              </a:lnSpc>
            </a:pPr>
            <a:r>
              <a:rPr lang="ru-RU" sz="2400" dirty="0">
                <a:solidFill>
                  <a:srgbClr val="42424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smtClean="0">
                <a:solidFill>
                  <a:srgbClr val="42424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2400" b="0" i="0" dirty="0" smtClean="0">
                <a:solidFill>
                  <a:srgbClr val="42424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звестно, что при </a:t>
            </a:r>
            <a:r>
              <a:rPr lang="ru-RU" sz="2400" b="1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7-8</a:t>
            </a:r>
            <a:r>
              <a:rPr lang="ru-RU" sz="2400" b="0" i="0" dirty="0" smtClean="0">
                <a:solidFill>
                  <a:srgbClr val="42424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измерениях оценки их результатов приобретают некоторую устойчивость. </a:t>
            </a:r>
            <a:r>
              <a:rPr lang="ru-RU" sz="2400" dirty="0" smtClean="0">
                <a:solidFill>
                  <a:srgbClr val="42424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pPr algn="just">
              <a:lnSpc>
                <a:spcPct val="150000"/>
              </a:lnSpc>
            </a:pPr>
            <a:r>
              <a:rPr lang="ru-RU" sz="2400" b="1" i="1" dirty="0">
                <a:solidFill>
                  <a:srgbClr val="42424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i="1" dirty="0" smtClean="0">
                <a:solidFill>
                  <a:srgbClr val="42424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2400" b="1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Если необходимо получение достоверных результатов измерений</a:t>
            </a:r>
            <a:r>
              <a:rPr lang="ru-RU" sz="2400" b="0" i="0" dirty="0" smtClean="0">
                <a:solidFill>
                  <a:srgbClr val="42424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то их число должно быть </a:t>
            </a:r>
            <a:r>
              <a:rPr lang="ru-RU" sz="2400" b="1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5-30</a:t>
            </a:r>
            <a:r>
              <a:rPr lang="ru-RU" sz="2400" b="0" i="0" dirty="0" smtClean="0">
                <a:solidFill>
                  <a:srgbClr val="42424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ct val="150000"/>
              </a:lnSpc>
            </a:pPr>
            <a:r>
              <a:rPr lang="ru-RU" sz="2400" dirty="0">
                <a:solidFill>
                  <a:srgbClr val="42424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smtClean="0">
                <a:solidFill>
                  <a:srgbClr val="42424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ru-RU" sz="2400" b="1" i="0" dirty="0">
              <a:solidFill>
                <a:srgbClr val="42424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69735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2083" y="1916335"/>
            <a:ext cx="7426480" cy="4919877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605307" y="201340"/>
            <a:ext cx="110243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ru-RU" sz="2400" i="1" dirty="0">
                <a:solidFill>
                  <a:srgbClr val="C00000"/>
                </a:solidFill>
                <a:latin typeface="Times New Roman" panose="02020603050405020304" pitchFamily="18" charset="0"/>
                <a:ea typeface="Nirmala UI Semilight" panose="020B0402040204020203" pitchFamily="34" charset="0"/>
                <a:cs typeface="Times New Roman" panose="02020603050405020304" pitchFamily="18" charset="0"/>
              </a:rPr>
              <a:t>4. Влияние влажности и давления </a:t>
            </a:r>
            <a:r>
              <a:rPr lang="ru-RU" sz="2400" dirty="0">
                <a:solidFill>
                  <a:srgbClr val="646464"/>
                </a:solidFill>
                <a:latin typeface="Times New Roman" panose="02020603050405020304" pitchFamily="18" charset="0"/>
                <a:ea typeface="Nirmala UI Semilight" panose="020B0402040204020203" pitchFamily="34" charset="0"/>
                <a:cs typeface="Times New Roman" panose="02020603050405020304" pitchFamily="18" charset="0"/>
              </a:rPr>
              <a:t>на точность измерений может быть исключено, если для измерений использовать, например, специальные камеры.</a:t>
            </a:r>
            <a:endParaRPr 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22468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09092" y="276638"/>
            <a:ext cx="1134628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Clr>
                <a:srgbClr val="000000"/>
              </a:buClr>
              <a:buFont typeface="+mj-lt"/>
              <a:buAutoNum type="arabicPeriod"/>
              <a:tabLst>
                <a:tab pos="457200" algn="l"/>
              </a:tabLst>
            </a:pPr>
            <a:r>
              <a:rPr lang="ru-RU" sz="2400" u="sng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ычисление среднего арифметического исправленных результатов наблюдений, принимаемого за результат измерения.</a:t>
            </a:r>
            <a:endParaRPr lang="ru-RU" sz="24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  <a:tabLst>
                <a:tab pos="1170305" algn="l"/>
              </a:tabLst>
            </a:pPr>
            <a:endParaRPr lang="ru-RU" sz="24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  <a:tabLst>
                <a:tab pos="1170305" algn="l"/>
              </a:tabLst>
            </a:pPr>
            <a:r>
              <a:rPr lang="ru-RU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ценка измеряемой величины, среднее арифметическое ряда наблюдений (результатов наблюдений) рассчитывают по формуле: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7144" y="3740135"/>
            <a:ext cx="2455027" cy="1507811"/>
          </a:xfrm>
          <a:prstGeom prst="rect">
            <a:avLst/>
          </a:prstGeom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583184" y="43093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583184" y="5128525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88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88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88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88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88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88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88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88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88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8925" algn="l"/>
              </a:tabLst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73491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83334" y="538907"/>
            <a:ext cx="11694017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  <a:buClr>
                <a:srgbClr val="000000"/>
              </a:buClr>
              <a:tabLst>
                <a:tab pos="289560" algn="l"/>
              </a:tabLst>
            </a:pPr>
            <a:r>
              <a:rPr lang="ru-RU" sz="2400" u="sng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Вычисление оценки среднего квадратического отклонения результатов наблюдения.</a:t>
            </a:r>
            <a:endParaRPr lang="ru-RU" sz="24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  <a:tabLst>
                <a:tab pos="289560" algn="l"/>
              </a:tabLst>
            </a:pPr>
            <a:r>
              <a:rPr lang="ru-RU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реднее квадратическое отклонение ряда наблюдений рассчитывают по формуле: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082603" y="23053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41269"/>
              </p:ext>
            </p:extLst>
          </p:nvPr>
        </p:nvGraphicFramePr>
        <p:xfrm>
          <a:off x="3709115" y="1983345"/>
          <a:ext cx="4095481" cy="1313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3" imgW="1511300" imgH="482600" progId="Equation.3">
                  <p:embed/>
                </p:oleObj>
              </mc:Choice>
              <mc:Fallback>
                <p:oleObj r:id="rId3" imgW="15113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115" y="1983345"/>
                        <a:ext cx="4095481" cy="1313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637502" y="4223457"/>
            <a:ext cx="10985679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  <a:tabLst>
                <a:tab pos="253365" algn="l"/>
              </a:tabLst>
            </a:pPr>
            <a:r>
              <a:rPr lang="ru-RU" sz="24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реднее квадратическое отклонение является основной характеристикой размера случайных погрешностей результатов наблюдений.</a:t>
            </a:r>
            <a:endParaRPr lang="ru-RU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23430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83334" y="572853"/>
            <a:ext cx="1156522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  <a:buClr>
                <a:srgbClr val="000000"/>
              </a:buClr>
              <a:tabLst>
                <a:tab pos="289560" algn="l"/>
                <a:tab pos="457200" algn="l"/>
                <a:tab pos="810260" algn="l"/>
              </a:tabLst>
            </a:pPr>
            <a:r>
              <a:rPr lang="ru-RU" sz="2400" u="sng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Вычисление оценки среднего квадратического отклонения результата измерения.</a:t>
            </a:r>
            <a:endParaRPr lang="ru-RU" sz="24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  <a:tabLst>
                <a:tab pos="253365" algn="l"/>
                <a:tab pos="457200" algn="l"/>
                <a:tab pos="810260" algn="l"/>
              </a:tabLst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Для расчёта среднего квадратического отклонения результата измерения используется формула: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8047" y="2327179"/>
            <a:ext cx="4366331" cy="1579689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283334" y="4185973"/>
            <a:ext cx="11230377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9560" indent="450215" algn="just">
              <a:lnSpc>
                <a:spcPct val="150000"/>
              </a:lnSpc>
              <a:spcAft>
                <a:spcPts val="0"/>
              </a:spcAft>
              <a:tabLst>
                <a:tab pos="253365" algn="l"/>
              </a:tabLst>
            </a:pPr>
            <a:r>
              <a:rPr lang="ru-RU" sz="2400" b="1" i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реднее квадратическое отклонение является основной характеристикой размера случайных погрешностей результата измерений.</a:t>
            </a:r>
            <a:endParaRPr lang="ru-RU" sz="2400" b="1" i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86320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50760" y="407731"/>
            <a:ext cx="11165983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  <a:buClr>
                <a:srgbClr val="000000"/>
              </a:buClr>
              <a:tabLst>
                <a:tab pos="457200" algn="l"/>
              </a:tabLst>
            </a:pPr>
            <a:r>
              <a:rPr lang="ru-RU" sz="2400" u="sng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 Проверка гипотезы о принадлежности результатов наблюдений нормальному распределению.</a:t>
            </a:r>
            <a:endParaRPr lang="ru-RU" sz="24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200000"/>
              </a:lnSpc>
              <a:spcAft>
                <a:spcPts val="0"/>
              </a:spcAft>
              <a:tabLst>
                <a:tab pos="288290" algn="l"/>
              </a:tabLst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Чтобы установить, принадлежат (или не принадлежат) результаты наблюдений тому или иному распределению, необходимо сравнить экспериментальную фун­кцию распределения с предполагаемой теоретической. Сравнение осуществляет­ся с помощью критериев согласия.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85068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02275" y="458710"/>
            <a:ext cx="11320531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400" b="1" i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Критерии согласия —</a:t>
            </a:r>
            <a:r>
              <a:rPr lang="ru-RU" sz="2400" b="1" i="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это критерии проверки гипотез о соответствии эмпирического распределения теоретическому распределению вероятностей, подразделяются на два класса: 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ru-RU" sz="2400" b="1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общие,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ru-RU" sz="2400" b="1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специальные. </a:t>
            </a:r>
          </a:p>
          <a:p>
            <a:pPr algn="just">
              <a:lnSpc>
                <a:spcPct val="150000"/>
              </a:lnSpc>
            </a:pPr>
            <a:r>
              <a:rPr lang="ru-RU" sz="2400" b="1" i="1" u="sng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Общие критерии</a:t>
            </a:r>
            <a:r>
              <a:rPr lang="ru-RU" sz="2400" b="1" i="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согласия применимы к самой общей формулировке гипотезы, а именно к гипотезе о согласии наблюдаемых результатов с любым априорно предполагаемым распределением вероятностей. </a:t>
            </a:r>
          </a:p>
          <a:p>
            <a:pPr algn="just">
              <a:lnSpc>
                <a:spcPct val="150000"/>
              </a:lnSpc>
            </a:pPr>
            <a:r>
              <a:rPr lang="ru-RU" sz="2400" b="1" i="1" u="sng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Специальные критерии</a:t>
            </a:r>
            <a:r>
              <a:rPr lang="ru-RU" sz="2400" b="1" i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согласия предполагают специальные нулевые гипотезы, формулирующие согласие с определенной формой распределения вероятностей.</a:t>
            </a:r>
            <a:endParaRPr lang="ru-RU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99022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21971" y="244337"/>
            <a:ext cx="11384924" cy="3877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случае проверки принадлежности результатов наблюдений к нормальному распределению предпочтительным, при числе результатов </a:t>
            </a:r>
            <a:r>
              <a:rPr lang="en-US" sz="24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&gt; 50, является один из критериев: Пирсона или 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изеса-Смирнова.</a:t>
            </a:r>
          </a:p>
          <a:p>
            <a:pPr lvl="0" algn="just">
              <a:lnSpc>
                <a:spcPct val="150000"/>
              </a:lnSpc>
              <a:spcAft>
                <a:spcPts val="0"/>
              </a:spcAft>
              <a:buClr>
                <a:srgbClr val="000000"/>
              </a:buClr>
            </a:pPr>
            <a:r>
              <a:rPr lang="ru-RU" sz="2400" u="sng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. Вычисление доверительных границ случайной погрешности результата измерения</a:t>
            </a:r>
            <a:endParaRPr lang="ru-RU" sz="20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53365" algn="l"/>
              </a:tabLst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верительные границы ∆ (без учета знака) случайной погрешности результата измерения находят по формуле:</a:t>
            </a:r>
            <a:endParaRPr lang="ru-RU" sz="20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sz="24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7904" y="3257571"/>
            <a:ext cx="2714357" cy="864751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360607" y="4265920"/>
            <a:ext cx="1130765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53365" algn="l"/>
              </a:tabLst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де </a:t>
            </a:r>
            <a:r>
              <a:rPr lang="en-US" sz="24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квантиль распределения Стьюдента, который зависит от доверительной вероятности </a:t>
            </a:r>
            <a:r>
              <a:rPr lang="en-US" sz="24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ru-RU" sz="2400" b="1" i="1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</a:t>
            </a:r>
            <a:r>
              <a:rPr lang="ru-RU" sz="24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числа наблюдений </a:t>
            </a:r>
            <a:r>
              <a:rPr lang="en-US" sz="24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6633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27" y="811370"/>
            <a:ext cx="12157680" cy="524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2181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18940" y="104438"/>
            <a:ext cx="1179704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Aft>
                <a:spcPts val="0"/>
              </a:spcAft>
              <a:buClr>
                <a:srgbClr val="000000"/>
              </a:buClr>
            </a:pPr>
            <a:r>
              <a:rPr lang="ru-RU" sz="2400" u="sng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. Вычисление границ неисключенной систематической погрешности результата измерения</a:t>
            </a:r>
            <a:endParaRPr lang="ru-RU" sz="24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spcAft>
                <a:spcPts val="0"/>
              </a:spcAft>
              <a:tabLst>
                <a:tab pos="253365" algn="l"/>
              </a:tabLst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исключённая систематическая погрешность результата измерения образуется из составляющих, которыми могут быть </a:t>
            </a:r>
            <a:r>
              <a:rPr lang="ru-RU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исключенные</a:t>
            </a: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истематические по­грешности метода, средств измерения и т. п. За границы составляющих неисклю­ченной систематической погрешности принимают, например, пределы основных и дополнительных погрешностей средств измерений. При суммировании состав­ляющие неисключенной систематической погрешности рассматриваются как случайные величины с равномерными законами распределения. Границы неис­ключенной систематической погрешности </a:t>
            </a:r>
            <a:r>
              <a:rPr lang="en-US" sz="24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результата измерения рассчитывают по формуле: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7465" y="4342104"/>
            <a:ext cx="2428186" cy="1290505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1" y="5632609"/>
            <a:ext cx="1184856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53365" algn="l"/>
              </a:tabLst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де          - граница </a:t>
            </a:r>
            <a:r>
              <a:rPr lang="en-US" sz="2400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й неисключенной систематической погрешности;</a:t>
            </a:r>
          </a:p>
          <a:p>
            <a:pPr algn="just">
              <a:spcAft>
                <a:spcPts val="0"/>
              </a:spcAft>
              <a:tabLst>
                <a:tab pos="253365" algn="l"/>
              </a:tabLst>
            </a:pPr>
            <a:r>
              <a:rPr lang="en-US" sz="24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коэффициент, определяемый принятой доверительной вероятностью (при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</a:t>
            </a:r>
            <a:r>
              <a:rPr lang="ru-RU" sz="2400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</a:t>
            </a: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0,95 полагают </a:t>
            </a:r>
            <a:r>
              <a:rPr lang="en-US" sz="24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1,1).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661" y="5475674"/>
            <a:ext cx="430558" cy="757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6094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06062" y="0"/>
            <a:ext cx="1155235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  <a:buClr>
                <a:srgbClr val="000000"/>
              </a:buClr>
            </a:pPr>
            <a:r>
              <a:rPr lang="ru-RU" sz="2400" u="sng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. Вычисление доверительных границ погрешности результата измерения</a:t>
            </a:r>
            <a:endParaRPr lang="ru-RU" sz="24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  <a:tabLst>
                <a:tab pos="253365" algn="l"/>
              </a:tabLst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верительная граница погрешности результата измерения устанавливается в зависимости от соотношения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4304" y="1591652"/>
            <a:ext cx="755127" cy="894965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283335" y="2554775"/>
            <a:ext cx="1139780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  <a:tabLst>
                <a:tab pos="253365" algn="l"/>
              </a:tabLs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 случае 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&lt;</a:t>
            </a: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,8, то </a:t>
            </a:r>
            <a:r>
              <a:rPr lang="ru-RU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исключенными</a:t>
            </a: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истематическими погрешностями пренебрегают и принимают, что доверительная граница погрешности результата измерения </a:t>
            </a:r>
            <a:r>
              <a:rPr lang="ru-RU" sz="24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Δ = ε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spcAft>
                <a:spcPts val="0"/>
              </a:spcAft>
              <a:tabLst>
                <a:tab pos="253365" algn="l"/>
              </a:tabLs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 случае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&gt;0,8&lt;8 </a:t>
            </a: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о доверительные границы погрешности результата измерения вычисляются по формуле:</a:t>
            </a:r>
            <a:endParaRPr lang="ru-RU" sz="20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  <a:tabLst>
                <a:tab pos="253365" algn="l"/>
              </a:tabLst>
            </a:pP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5062" y="4869246"/>
            <a:ext cx="1914483" cy="65055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450761" y="5619818"/>
            <a:ext cx="11578107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де </a:t>
            </a:r>
            <a:r>
              <a:rPr lang="ru-RU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</a:t>
            </a: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коэффициент, зависящий от соотношения случайной погрешности и неисключенной систематической погрешности;</a:t>
            </a:r>
            <a:endParaRPr lang="ru-RU" sz="20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l-GR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Σ</a:t>
            </a: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оценка суммарного среднего квадратического отклонения результата измерения.</a:t>
            </a:r>
            <a:endParaRPr lang="ru-RU" sz="20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49647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21971" y="360608"/>
            <a:ext cx="11281893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sz="2400" b="0" i="0" dirty="0" smtClean="0">
              <a:solidFill>
                <a:srgbClr val="42424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ru-RU" sz="2400" b="1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При выборке малого объема точечная оценка может значительно отличаться от оцениваемого параметра, что приводит к грубым ошибкам. </a:t>
            </a:r>
          </a:p>
          <a:p>
            <a:pPr lvl="0" algn="just">
              <a:lnSpc>
                <a:spcPct val="150000"/>
              </a:lnSpc>
            </a:pPr>
            <a:r>
              <a:rPr lang="ru-RU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Если </a:t>
            </a:r>
            <a:r>
              <a:rPr lang="ru-RU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ъект измерений до этого не исследовался и, кроме предварительных, обычно расчетных значений величин, о нем мало что известно. В этом случае число измерений должно быть увеличено до 50 … 100, а при необходимости нахождения законов распределения оцениваемых величин число измерений целесообразно увеличить на порядок.</a:t>
            </a:r>
          </a:p>
          <a:p>
            <a:pPr lvl="0" algn="just">
              <a:lnSpc>
                <a:spcPct val="150000"/>
              </a:lnSpc>
            </a:pPr>
            <a:r>
              <a:rPr lang="ru-RU" sz="2400" b="1" dirty="0">
                <a:solidFill>
                  <a:srgbClr val="42424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Тогда после соответ­ствующей обработки полученных данных удается уменьшить влияние случай­ной составляющей погрешности на результат измерений</a:t>
            </a:r>
            <a:r>
              <a:rPr lang="ru-RU" sz="2400" b="1" dirty="0" smtClean="0">
                <a:solidFill>
                  <a:srgbClr val="42424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400" b="0" i="0" dirty="0" smtClean="0">
              <a:solidFill>
                <a:srgbClr val="42424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25748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73487" y="649055"/>
            <a:ext cx="11114468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оэффициент </a:t>
            </a:r>
            <a:r>
              <a:rPr lang="ru-RU" sz="28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</a:t>
            </a:r>
            <a:r>
              <a:rPr lang="ru-RU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рассчитывается по формуле</a:t>
            </a:r>
            <a:r>
              <a:rPr lang="ru-RU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/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/>
            <a:endParaRPr lang="ru-RU" sz="2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r>
              <a:rPr lang="ru-RU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ценка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l-GR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Σ</a:t>
            </a: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существляется по формуле </a:t>
            </a:r>
          </a:p>
          <a:p>
            <a:pPr lvl="0">
              <a:lnSpc>
                <a:spcPct val="150000"/>
              </a:lnSpc>
            </a:pPr>
            <a:endParaRPr lang="ru-RU" sz="24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r>
              <a:rPr lang="ru-RU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 </a:t>
            </a:r>
            <a:r>
              <a:rPr lang="ru-RU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лучае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&gt;8 </a:t>
            </a:r>
            <a:r>
              <a:rPr lang="ru-RU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лучайной погрешностью пренебрегают и принимают, что доверительная граница погрешности результата измерения   </a:t>
            </a:r>
            <a:r>
              <a:rPr lang="ru-RU" sz="24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Δ = θ.</a:t>
            </a:r>
            <a:endParaRPr lang="ru-RU" sz="2400" dirty="0">
              <a:solidFill>
                <a:prstClr val="black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2557" y="1275008"/>
            <a:ext cx="1754913" cy="1117666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0762" y="3067094"/>
            <a:ext cx="3146814" cy="1144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71891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837126" y="380863"/>
            <a:ext cx="1083113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  <a:buClr>
                <a:srgbClr val="000000"/>
              </a:buClr>
            </a:pPr>
            <a:r>
              <a:rPr lang="ru-RU" sz="2400" u="sng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. Представление результата измерений</a:t>
            </a:r>
            <a:endParaRPr lang="ru-RU" sz="24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  <a:tabLst>
                <a:tab pos="253365" algn="l"/>
              </a:tabLst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езультат измерения записывается в виде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2595" y="1808427"/>
            <a:ext cx="1901918" cy="574164"/>
          </a:xfrm>
          <a:prstGeom prst="rect">
            <a:avLst/>
          </a:prstGeom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53792" y="2818242"/>
            <a:ext cx="11114467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при доверительной вероятности </a:t>
            </a:r>
            <a:r>
              <a:rPr kumimoji="0" lang="en-US" altLang="ru-RU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</a:t>
            </a:r>
            <a:r>
              <a:rPr kumimoji="0" lang="ru-RU" altLang="ru-RU" sz="24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Д</a:t>
            </a: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, где        – результат измерения</a:t>
            </a:r>
            <a:endParaRPr kumimoji="0" lang="ru-RU" alt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4513" y="2919096"/>
            <a:ext cx="414473" cy="478238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360608" y="3939876"/>
            <a:ext cx="1130765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  <a:tabLst>
                <a:tab pos="253365" algn="l"/>
              </a:tabLst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Числовое значение результата измерения должно оканчиваться цифрой того же разряда, что и значение погрешности Δ. При этом число значащих цифр при указании Δ не должно превышать двух.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550288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399245" y="1204479"/>
            <a:ext cx="11346287" cy="41908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ru-RU" sz="24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ние. </a:t>
            </a:r>
            <a:r>
              <a:rPr lang="ru-RU" sz="24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бработать результаты многократных прямых измерений тока, если они проведены одним и тем же прибором за достаточно малый промежуток времени. 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ru-RU" sz="24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анные измерений</a:t>
            </a:r>
            <a:endParaRPr lang="ru-RU" sz="24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измерении получены следующие результаты (в мА)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,01;   20,04;   20,07;   20,05;   20,02;  20,08;   20,06;   20,09;   20,03;   20,10.</a:t>
            </a:r>
          </a:p>
          <a:p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/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читать, что полученная совокупность результатов свободна от систематических погрешностей и подчиняется нормальному закону распределения. </a:t>
            </a:r>
          </a:p>
          <a:p>
            <a:pPr algn="just"/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оверительная вероятность для нахождения табличного коэффициента </a:t>
            </a:r>
            <a:r>
              <a:rPr lang="ru-RU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тьюдента 0,95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55666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5025" y="1"/>
            <a:ext cx="8366975" cy="2099256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76475"/>
            <a:ext cx="7276563" cy="458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20254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002534" cy="2543175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2884" y="2215166"/>
            <a:ext cx="7579116" cy="4642834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0" y="3336254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/>
            <a:r>
              <a:rPr lang="ru-RU" sz="2400" b="0" i="0" dirty="0" err="1" smtClean="0">
                <a:effectLst/>
                <a:latin typeface="inherit"/>
              </a:rPr>
              <a:t>stdev</a:t>
            </a:r>
            <a:r>
              <a:rPr lang="ru-RU" sz="2400" b="0" i="0" dirty="0" smtClean="0">
                <a:effectLst/>
                <a:latin typeface="inherit"/>
              </a:rPr>
              <a:t>(x) — среднеквадратич</a:t>
            </a:r>
            <a:r>
              <a:rPr lang="ru-RU" sz="2400" dirty="0" smtClean="0">
                <a:latin typeface="inherit"/>
              </a:rPr>
              <a:t>ес</a:t>
            </a:r>
            <a:r>
              <a:rPr lang="ru-RU" sz="2400" b="0" i="0" dirty="0" smtClean="0">
                <a:effectLst/>
                <a:latin typeface="inherit"/>
              </a:rPr>
              <a:t>кое</a:t>
            </a:r>
          </a:p>
          <a:p>
            <a:pPr fontAlgn="base"/>
            <a:r>
              <a:rPr lang="ru-RU" sz="2400" b="0" i="0" dirty="0" smtClean="0">
                <a:effectLst/>
                <a:latin typeface="inherit"/>
              </a:rPr>
              <a:t>(или стандартное) отклонение </a:t>
            </a:r>
          </a:p>
          <a:p>
            <a:pPr fontAlgn="base"/>
            <a:r>
              <a:rPr lang="ru-RU" sz="2400" b="0" i="0" dirty="0" smtClean="0">
                <a:effectLst/>
                <a:latin typeface="inherit"/>
              </a:rPr>
              <a:t>(</a:t>
            </a:r>
            <a:r>
              <a:rPr lang="ru-RU" sz="2400" b="0" i="0" dirty="0" err="1" smtClean="0">
                <a:effectLst/>
                <a:latin typeface="inherit"/>
              </a:rPr>
              <a:t>standard</a:t>
            </a:r>
            <a:r>
              <a:rPr lang="ru-RU" sz="2400" b="0" i="0" dirty="0" smtClean="0">
                <a:effectLst/>
                <a:latin typeface="inherit"/>
              </a:rPr>
              <a:t> deviation)</a:t>
            </a:r>
            <a:endParaRPr lang="ru-RU" sz="2400" b="0" i="0" dirty="0">
              <a:effectLst/>
              <a:latin typeface="inherit"/>
            </a:endParaRPr>
          </a:p>
        </p:txBody>
      </p:sp>
    </p:spTree>
    <p:extLst>
      <p:ext uri="{BB962C8B-B14F-4D97-AF65-F5344CB8AC3E}">
        <p14:creationId xmlns:p14="http://schemas.microsoft.com/office/powerpoint/2010/main" val="37652914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0391775" cy="3343275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9825" y="1362075"/>
            <a:ext cx="5972175" cy="5495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69542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1515725" cy="286702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754669"/>
            <a:ext cx="11515725" cy="3228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40694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38636"/>
            <a:ext cx="6391275" cy="1914525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1772" y="957262"/>
            <a:ext cx="5857875" cy="5400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471369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5910" y="0"/>
            <a:ext cx="8543925" cy="3343275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121" y="2297469"/>
            <a:ext cx="7632879" cy="3195671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733925"/>
            <a:ext cx="5381625" cy="2124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767010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50761" y="0"/>
            <a:ext cx="1142356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07365" algn="just">
              <a:spcAft>
                <a:spcPts val="0"/>
              </a:spcAft>
            </a:pPr>
            <a:r>
              <a:rPr lang="ru-RU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процессе выполнения работы измеряется постоянное напряжение, значение которого лежит в диапазоне от 2 до 30 мВ. Однако выполнять серию из нескольких десятков наблюдений с помощью компенсатора крайне неудобно. Поэтому в работе используется цифровой измеритель постоянного напряжения, а для уменьшения трудоемкости измерений выбран такой режим его работы, когда по стандартному интерфейсу осуществляется автоматический режим его работы, когда по стандартному интерфейсу осуществляется автоматическая передача результатов наблюдений от модели цифрового </a:t>
            </a:r>
            <a:r>
              <a:rPr lang="ru-RU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ультиметра</a:t>
            </a:r>
            <a:r>
              <a:rPr lang="ru-RU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к модели цифрового устройства обработки измерительной информации.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1027" y="1858847"/>
            <a:ext cx="7913294" cy="4999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04481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1667" y="289481"/>
            <a:ext cx="11423561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ru-RU" sz="2400" dirty="0" smtClean="0">
                <a:solidFill>
                  <a:srgbClr val="42424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Поэтому</a:t>
            </a:r>
            <a:r>
              <a:rPr lang="ru-RU" sz="2400" dirty="0">
                <a:solidFill>
                  <a:srgbClr val="42424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лучше пользоваться интервальными оценками, то есть указывать интервал, в котором с заданной вероятностью попадает истинное значение оцениваемого параметра. Ч</a:t>
            </a:r>
            <a:r>
              <a:rPr lang="ru-RU" sz="2400" dirty="0" smtClean="0">
                <a:solidFill>
                  <a:srgbClr val="42424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м </a:t>
            </a:r>
            <a:r>
              <a:rPr lang="ru-RU" sz="2400" dirty="0">
                <a:solidFill>
                  <a:srgbClr val="42424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ньше длина этого интервала, тем точнее оценка параметра</a:t>
            </a:r>
            <a:r>
              <a:rPr lang="ru-RU" sz="2400" dirty="0" smtClean="0">
                <a:solidFill>
                  <a:srgbClr val="42424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lvl="0" algn="just">
              <a:lnSpc>
                <a:spcPct val="150000"/>
              </a:lnSpc>
            </a:pPr>
            <a:r>
              <a:rPr lang="ru-RU" sz="2400" dirty="0">
                <a:solidFill>
                  <a:srgbClr val="42424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smtClean="0">
                <a:solidFill>
                  <a:srgbClr val="42424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Одной из стандартных методик выполнения прямых измерений с многократными, независимыми наблюдениями и основные положения по обработке результатов наблюдений и оцениванию погрешностей результатов измерений соответствуют рекомендациям действующего </a:t>
            </a:r>
            <a:r>
              <a:rPr 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ОСТ 8.736-2011. «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мерения прямые многократные наблюдениями. Методы обработки результатов наблюдений. Основные положения»</a:t>
            </a:r>
            <a:endParaRPr lang="ru-RU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38075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051" y="206062"/>
            <a:ext cx="12243162" cy="6651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164349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8208" y="253419"/>
            <a:ext cx="6372225" cy="215265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6010" y="2802831"/>
            <a:ext cx="6975990" cy="4018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76576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05307" y="-102817"/>
            <a:ext cx="11359166" cy="698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spcAft>
                <a:spcPts val="0"/>
              </a:spcAft>
              <a:tabLst>
                <a:tab pos="253365" algn="l"/>
              </a:tabLst>
            </a:pPr>
            <a:r>
              <a:rPr lang="ru-RU" sz="14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4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9560" indent="506730" algn="just">
              <a:spcAft>
                <a:spcPts val="0"/>
              </a:spcAft>
              <a:tabLst>
                <a:tab pos="253365" algn="l"/>
              </a:tabLst>
            </a:pPr>
            <a:r>
              <a:rPr lang="ru-RU" sz="24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тчет должен содержать: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  <a:tabLst>
                <a:tab pos="253365" algn="l"/>
              </a:tabLst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ведения о цели и порядке выполнения работы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  <a:tabLst>
                <a:tab pos="253365" algn="l"/>
              </a:tabLst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ведения об использованных методах измерений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  <a:tabLst>
                <a:tab pos="253365" algn="l"/>
              </a:tabLst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ведения о характеристиках использованных средств измерений; необходимые электрические схемы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  <a:tabLst>
                <a:tab pos="253365" algn="l"/>
              </a:tabLst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нные, на основании которых выбирались средства измерений для выпол­нения каждого из пунктов задания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  <a:tabLst>
                <a:tab pos="253365" algn="l"/>
              </a:tabLst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кспериментальные данные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  <a:tabLst>
                <a:tab pos="253365" algn="l"/>
              </a:tabLst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лностью заполненные таблицы отчета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меры расчетов, выполнявшихся при заполнении таблиц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  <a:tabLst>
                <a:tab pos="253365" algn="l"/>
              </a:tabLst>
            </a:pP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нализ полученных данных и вывод об особенностях и качестве проведен­ных измерений и результатах проделанной работы.</a:t>
            </a:r>
          </a:p>
          <a:p>
            <a:pPr marL="1954530" indent="506730" algn="just">
              <a:spcAft>
                <a:spcPts val="0"/>
              </a:spcAft>
            </a:pPr>
            <a:r>
              <a:rPr lang="ru-RU" sz="14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345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1898675"/>
              </p:ext>
            </p:extLst>
          </p:nvPr>
        </p:nvGraphicFramePr>
        <p:xfrm>
          <a:off x="386366" y="721221"/>
          <a:ext cx="11320530" cy="550399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967471"/>
                <a:gridCol w="1988387"/>
                <a:gridCol w="2364672"/>
              </a:tblGrid>
              <a:tr h="262732"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Наименование 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Значение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Примечание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</a:tr>
              <a:tr h="266878">
                <a:tc>
                  <a:txBody>
                    <a:bodyPr/>
                    <a:lstStyle/>
                    <a:p>
                      <a:pPr indent="36195"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Число многократных наблюдений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 </a:t>
                      </a:r>
                      <a:endParaRPr lang="ru-RU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</a:tr>
              <a:tr h="266878">
                <a:tc>
                  <a:txBody>
                    <a:bodyPr/>
                    <a:lstStyle/>
                    <a:p>
                      <a:pPr indent="36195"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Среднее арифметическое результатов наблюдений, мВ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 </a:t>
                      </a:r>
                      <a:endParaRPr lang="ru-RU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 </a:t>
                      </a:r>
                      <a:endParaRPr lang="ru-RU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</a:tr>
              <a:tr h="400317">
                <a:tc>
                  <a:txBody>
                    <a:bodyPr/>
                    <a:lstStyle/>
                    <a:p>
                      <a:pPr indent="36195"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Оценка среднего квадратического отклонения ряда наблюдений, мВ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 </a:t>
                      </a:r>
                      <a:endParaRPr lang="ru-RU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 </a:t>
                      </a:r>
                      <a:endParaRPr lang="ru-RU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</a:tr>
              <a:tr h="400317">
                <a:tc>
                  <a:txBody>
                    <a:bodyPr/>
                    <a:lstStyle/>
                    <a:p>
                      <a:pPr indent="36195"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Оценка среднего квадратического отклонения ряда результата измерения, мВ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 </a:t>
                      </a:r>
                      <a:endParaRPr lang="ru-RU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</a:tr>
              <a:tr h="262732">
                <a:tc gridSpan="3"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Проверка гипотезы о нормальном распределении ряда наблюдений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1879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Уровень значимости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 </a:t>
                      </a:r>
                      <a:endParaRPr lang="ru-RU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</a:tr>
              <a:tr h="2668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Значение критерия согласия Хи-квадрат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 </a:t>
                      </a:r>
                      <a:endParaRPr lang="ru-RU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</a:tr>
              <a:tr h="1879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Вывод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 </a:t>
                      </a:r>
                      <a:endParaRPr lang="ru-RU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</a:tr>
              <a:tr h="266878">
                <a:tc gridSpan="3"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Вычисление доверительных границ погрешности результата измерения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668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Критическое значение критерия согласия 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 </a:t>
                      </a:r>
                      <a:endParaRPr lang="ru-RU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</a:tr>
              <a:tr h="1879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Доверительная вероятность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</a:tr>
              <a:tr h="2668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Квантиль распределения Стьюдента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</a:tr>
              <a:tr h="2668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Доверительные границы случайной погрешности, мВ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</a:tr>
              <a:tr h="40031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Границы неисключенной систематической погрешности, мВ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</a:tr>
              <a:tr h="66719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Отношение неисключенной систематической погрешности к оценке </a:t>
                      </a:r>
                      <a:r>
                        <a:rPr lang="ru-RU" sz="1600" dirty="0" smtClean="0">
                          <a:effectLst/>
                        </a:rPr>
                        <a:t>среднеквадратического </a:t>
                      </a:r>
                      <a:r>
                        <a:rPr lang="ru-RU" sz="1600" dirty="0">
                          <a:effectLst/>
                        </a:rPr>
                        <a:t>отклонения ряда наблюдений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</a:tr>
              <a:tr h="2668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Доверительные границы результата измерений, мВ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</a:tr>
              <a:tr h="1879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Результат измерений, мВ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  <a:tc>
                  <a:txBody>
                    <a:bodyPr/>
                    <a:lstStyle/>
                    <a:p>
                      <a:pPr indent="506730" algn="just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9855" marR="29855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463658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1820"/>
            <a:ext cx="12192000" cy="6465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6577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0199"/>
            <a:ext cx="12192000" cy="6557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2756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7590" y="111316"/>
            <a:ext cx="8422782" cy="6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35637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0614" y="-143894"/>
            <a:ext cx="9574018" cy="7001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90124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5161" y="84369"/>
            <a:ext cx="9311425" cy="6773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9786986"/>
      </p:ext>
    </p:extLst>
  </p:cSld>
  <p:clrMapOvr>
    <a:masterClrMapping/>
  </p:clrMapOvr>
</p:sld>
</file>

<file path=ppt/theme/theme1.xml><?xml version="1.0" encoding="utf-8"?>
<a:theme xmlns:a="http://schemas.openxmlformats.org/drawingml/2006/main" name="Капля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</TotalTime>
  <Words>1582</Words>
  <Application>Microsoft Office PowerPoint</Application>
  <PresentationFormat>Широкоэкранный</PresentationFormat>
  <Paragraphs>185</Paragraphs>
  <Slides>4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3</vt:i4>
      </vt:variant>
    </vt:vector>
  </HeadingPairs>
  <TitlesOfParts>
    <vt:vector size="55" baseType="lpstr">
      <vt:lpstr>Arial</vt:lpstr>
      <vt:lpstr>Calibri</vt:lpstr>
      <vt:lpstr>ClearSans</vt:lpstr>
      <vt:lpstr>inherit</vt:lpstr>
      <vt:lpstr>Nirmala UI Semilight</vt:lpstr>
      <vt:lpstr>Times New Roman</vt:lpstr>
      <vt:lpstr>Tw Cen MT</vt:lpstr>
      <vt:lpstr>Verdana</vt:lpstr>
      <vt:lpstr>Wingdings</vt:lpstr>
      <vt:lpstr>Капля</vt:lpstr>
      <vt:lpstr>Equation.3</vt:lpstr>
      <vt:lpstr>Equation.DSMT4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diakov.ne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RePack by Diakov</dc:creator>
  <cp:lastModifiedBy>RePack by Diakov</cp:lastModifiedBy>
  <cp:revision>25</cp:revision>
  <dcterms:created xsi:type="dcterms:W3CDTF">2021-03-11T16:14:09Z</dcterms:created>
  <dcterms:modified xsi:type="dcterms:W3CDTF">2021-03-11T19:38:35Z</dcterms:modified>
</cp:coreProperties>
</file>